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17E" w:rsidRDefault="00DA139D" w:rsidP="00DA139D">
      <w:pPr>
        <w:jc w:val="center"/>
      </w:pPr>
      <w:r>
        <w:t>Задача 2</w:t>
      </w:r>
    </w:p>
    <w:p w:rsidR="00DA139D" w:rsidRDefault="00DA139D" w:rsidP="00DA139D">
      <w:r>
        <w:t>Проверяем чётность/нечётность количества порядков</w:t>
      </w:r>
      <w:r w:rsidR="00474DEF">
        <w:t>:</w:t>
      </w:r>
    </w:p>
    <w:p w:rsidR="00DA139D" w:rsidRDefault="00DA139D" w:rsidP="00DA139D">
      <w:proofErr w:type="gramStart"/>
      <w:r>
        <w:t>Чётное</w:t>
      </w:r>
      <w:proofErr w:type="gramEnd"/>
      <w:r>
        <w:t xml:space="preserve">: отражаем порядки от максимального до середины на оставшиеся </w:t>
      </w:r>
      <w:r w:rsidRPr="00DA139D">
        <w:t>(</w:t>
      </w:r>
      <w:r w:rsidRPr="007B26BD">
        <w:rPr>
          <w:position w:val="-20"/>
        </w:rPr>
        <w:object w:dxaOrig="22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pt;height:22pt" o:ole="">
            <v:imagedata r:id="rId5" o:title=""/>
          </v:shape>
          <o:OLEObject Type="Embed" ProgID="Equation.DSMT4" ShapeID="_x0000_i1025" DrawAspect="Content" ObjectID="_1665260956" r:id="rId6"/>
        </w:object>
      </w:r>
      <w:r w:rsidRPr="00DA139D">
        <w:t>).</w:t>
      </w:r>
      <w:r w:rsidRPr="00474DEF">
        <w:br/>
      </w:r>
      <w:r>
        <w:rPr>
          <w:lang w:val="en-US"/>
        </w:rPr>
        <w:t>M</w:t>
      </w:r>
      <w:r w:rsidRPr="00DA139D">
        <w:t>&gt;</w:t>
      </w:r>
      <w:r>
        <w:rPr>
          <w:lang w:val="en-US"/>
        </w:rPr>
        <w:t>N</w:t>
      </w:r>
      <w:r>
        <w:t>: ответ готов.</w:t>
      </w:r>
    </w:p>
    <w:p w:rsidR="00DA139D" w:rsidRPr="007B3DCE" w:rsidRDefault="00DA139D" w:rsidP="00DA139D">
      <w:r>
        <w:rPr>
          <w:lang w:val="en-US"/>
        </w:rPr>
        <w:t>M</w:t>
      </w:r>
      <w:r w:rsidRPr="00DA139D">
        <w:t>&lt;</w:t>
      </w:r>
      <w:r>
        <w:rPr>
          <w:lang w:val="en-US"/>
        </w:rPr>
        <w:t>N</w:t>
      </w:r>
      <w:r w:rsidRPr="00DA139D">
        <w:t xml:space="preserve">: </w:t>
      </w:r>
      <w:r>
        <w:t>инкрементируем то, что нужно отразить на 1</w:t>
      </w:r>
      <w:r w:rsidR="00474DEF">
        <w:t>, и снова отражаем</w:t>
      </w:r>
      <w:r>
        <w:t xml:space="preserve"> </w:t>
      </w:r>
      <w:r w:rsidRPr="00DA139D">
        <w:t>(</w:t>
      </w:r>
      <w:r w:rsidR="00474DEF" w:rsidRPr="007B26BD">
        <w:rPr>
          <w:position w:val="-20"/>
        </w:rPr>
        <w:object w:dxaOrig="3580" w:dyaOrig="440">
          <v:shape id="_x0000_i1026" type="#_x0000_t75" style="width:179pt;height:22pt" o:ole="">
            <v:imagedata r:id="rId7" o:title=""/>
          </v:shape>
          <o:OLEObject Type="Embed" ProgID="Equation.DSMT4" ShapeID="_x0000_i1026" DrawAspect="Content" ObjectID="_1665260957" r:id="rId8"/>
        </w:object>
      </w:r>
      <w:r w:rsidR="007B3DCE">
        <w:t>), ответ готов.</w:t>
      </w:r>
    </w:p>
    <w:p w:rsidR="00474DEF" w:rsidRPr="007B3DCE" w:rsidRDefault="00474DEF" w:rsidP="00474DEF">
      <w:proofErr w:type="gramStart"/>
      <w:r>
        <w:t>Нечётное</w:t>
      </w:r>
      <w:proofErr w:type="gramEnd"/>
      <w:r w:rsidRPr="00474DEF">
        <w:t xml:space="preserve">: </w:t>
      </w:r>
      <w:r>
        <w:t xml:space="preserve">отражаем порядки от максимального до середины, не включая средний член, на оставшиеся </w:t>
      </w:r>
      <w:r w:rsidRPr="00DA139D">
        <w:t>(</w:t>
      </w:r>
      <w:r w:rsidRPr="007B26BD">
        <w:rPr>
          <w:position w:val="-20"/>
        </w:rPr>
        <w:object w:dxaOrig="2480" w:dyaOrig="440">
          <v:shape id="_x0000_i1027" type="#_x0000_t75" style="width:124pt;height:22pt" o:ole="">
            <v:imagedata r:id="rId9" o:title=""/>
          </v:shape>
          <o:OLEObject Type="Embed" ProgID="Equation.DSMT4" ShapeID="_x0000_i1027" DrawAspect="Content" ObjectID="_1665260958" r:id="rId10"/>
        </w:object>
      </w:r>
      <w:r w:rsidRPr="00DA139D">
        <w:t>).</w:t>
      </w:r>
      <w:r w:rsidR="007B3DCE">
        <w:t xml:space="preserve"> </w:t>
      </w:r>
    </w:p>
    <w:p w:rsidR="00474DEF" w:rsidRDefault="00474DEF" w:rsidP="00474DEF">
      <w:r>
        <w:rPr>
          <w:lang w:val="en-US"/>
        </w:rPr>
        <w:t>M</w:t>
      </w:r>
      <w:r w:rsidRPr="00DA139D">
        <w:t>&gt;</w:t>
      </w:r>
      <w:r>
        <w:rPr>
          <w:lang w:val="en-US"/>
        </w:rPr>
        <w:t>N</w:t>
      </w:r>
      <w:r>
        <w:t>: ответ готов.</w:t>
      </w:r>
    </w:p>
    <w:p w:rsidR="00474DEF" w:rsidRPr="007B3DCE" w:rsidRDefault="00474DEF" w:rsidP="00474DEF">
      <w:r>
        <w:rPr>
          <w:lang w:val="en-US"/>
        </w:rPr>
        <w:t>M</w:t>
      </w:r>
      <w:r w:rsidRPr="00DA139D">
        <w:t>&lt;</w:t>
      </w:r>
      <w:r>
        <w:rPr>
          <w:lang w:val="en-US"/>
        </w:rPr>
        <w:t>N</w:t>
      </w:r>
      <w:r w:rsidRPr="00DA139D">
        <w:t xml:space="preserve">: </w:t>
      </w:r>
      <w:r>
        <w:t xml:space="preserve">инкрементируем то, что нужно отразить и средний член на 1 </w:t>
      </w:r>
      <w:r w:rsidRPr="00DA139D">
        <w:t>(</w:t>
      </w:r>
      <w:r w:rsidRPr="007B26BD">
        <w:rPr>
          <w:position w:val="-20"/>
        </w:rPr>
        <w:object w:dxaOrig="2500" w:dyaOrig="440">
          <v:shape id="_x0000_i1028" type="#_x0000_t75" style="width:125pt;height:22pt" o:ole="">
            <v:imagedata r:id="rId11" o:title=""/>
          </v:shape>
          <o:OLEObject Type="Embed" ProgID="Equation.DSMT4" ShapeID="_x0000_i1028" DrawAspect="Content" ObjectID="_1665260959" r:id="rId12"/>
        </w:object>
      </w:r>
      <w:r>
        <w:t>). Если увеличилось значение порядка, на один превосходящее средний порядок, то отражаем</w:t>
      </w:r>
      <w:proofErr w:type="gramStart"/>
      <w:r>
        <w:t xml:space="preserve"> (</w:t>
      </w:r>
      <w:r w:rsidR="003B19A0" w:rsidRPr="007B26BD">
        <w:rPr>
          <w:position w:val="-20"/>
        </w:rPr>
        <w:object w:dxaOrig="3920" w:dyaOrig="440">
          <v:shape id="_x0000_i1029" type="#_x0000_t75" style="width:196pt;height:22pt" o:ole="">
            <v:imagedata r:id="rId13" o:title=""/>
          </v:shape>
          <o:OLEObject Type="Embed" ProgID="Equation.DSMT4" ShapeID="_x0000_i1029" DrawAspect="Content" ObjectID="_1665260960" r:id="rId14"/>
        </w:object>
      </w:r>
      <w:r>
        <w:t>)</w:t>
      </w:r>
      <w:r w:rsidR="003B19A0" w:rsidRPr="003B19A0">
        <w:t xml:space="preserve">, </w:t>
      </w:r>
      <w:proofErr w:type="gramEnd"/>
      <w:r w:rsidR="007B3DCE">
        <w:t>ответ готов.</w:t>
      </w:r>
    </w:p>
    <w:p w:rsidR="003B19A0" w:rsidRPr="007B3DCE" w:rsidRDefault="003B19A0" w:rsidP="00474DEF">
      <w:r>
        <w:t xml:space="preserve">Итоговая сложность: </w:t>
      </w:r>
      <w:proofErr w:type="gramStart"/>
      <w:r>
        <w:t>О(</w:t>
      </w:r>
      <w:proofErr w:type="gramEnd"/>
      <w:r w:rsidR="007B3DCE" w:rsidRPr="00217DBB">
        <w:rPr>
          <w:position w:val="-12"/>
        </w:rPr>
        <w:object w:dxaOrig="700" w:dyaOrig="360">
          <v:shape id="_x0000_i1031" type="#_x0000_t75" style="width:35pt;height:18pt" o:ole="">
            <v:imagedata r:id="rId15" o:title=""/>
          </v:shape>
          <o:OLEObject Type="Embed" ProgID="Equation.DSMT4" ShapeID="_x0000_i1031" DrawAspect="Content" ObjectID="_1665260961" r:id="rId16"/>
        </w:object>
      </w:r>
      <w:r w:rsidRPr="007B3DCE">
        <w:t>)</w:t>
      </w:r>
      <w:r w:rsidR="007B3DCE" w:rsidRPr="007B3DCE">
        <w:t>;</w:t>
      </w:r>
      <w:r w:rsidR="007B3DCE">
        <w:t xml:space="preserve"> </w:t>
      </w:r>
      <w:r w:rsidR="007B3DCE" w:rsidRPr="00217DBB">
        <w:rPr>
          <w:position w:val="-12"/>
        </w:rPr>
        <w:object w:dxaOrig="700" w:dyaOrig="360">
          <v:shape id="_x0000_i1032" type="#_x0000_t75" style="width:35pt;height:18pt" o:ole="">
            <v:imagedata r:id="rId17" o:title=""/>
          </v:shape>
          <o:OLEObject Type="Embed" ProgID="Equation.DSMT4" ShapeID="_x0000_i1032" DrawAspect="Content" ObjectID="_1665260962" r:id="rId18"/>
        </w:object>
      </w:r>
      <w:r w:rsidR="007B3DCE" w:rsidRPr="007B3DCE">
        <w:t xml:space="preserve">- </w:t>
      </w:r>
      <w:r w:rsidR="007B3DCE">
        <w:t>примерное количество порядков.</w:t>
      </w:r>
      <w:bookmarkStart w:id="0" w:name="_GoBack"/>
      <w:bookmarkEnd w:id="0"/>
    </w:p>
    <w:p w:rsidR="003B19A0" w:rsidRPr="003B19A0" w:rsidRDefault="003B19A0" w:rsidP="00474DEF">
      <w:r>
        <w:rPr>
          <w:lang w:val="en-US"/>
        </w:rPr>
        <w:t>P</w:t>
      </w:r>
      <w:r w:rsidRPr="003B19A0">
        <w:t>.</w:t>
      </w:r>
      <w:r>
        <w:rPr>
          <w:lang w:val="en-US"/>
        </w:rPr>
        <w:t>S</w:t>
      </w:r>
      <w:r w:rsidRPr="003B19A0">
        <w:t xml:space="preserve">. </w:t>
      </w:r>
      <w:r>
        <w:t>Если задача предполагает, что</w:t>
      </w:r>
      <w:r w:rsidRPr="003B19A0">
        <w:t xml:space="preserve"> </w:t>
      </w:r>
      <w:r>
        <w:rPr>
          <w:lang w:val="en-US"/>
        </w:rPr>
        <w:t>M</w:t>
      </w:r>
      <w:r w:rsidRPr="003B19A0">
        <w:t>&gt;</w:t>
      </w:r>
      <w:r>
        <w:rPr>
          <w:lang w:val="en-US"/>
        </w:rPr>
        <w:t>N</w:t>
      </w:r>
      <w:r w:rsidRPr="003B19A0">
        <w:t xml:space="preserve">, </w:t>
      </w:r>
      <w:r>
        <w:t xml:space="preserve">а </w:t>
      </w:r>
      <w:r>
        <w:rPr>
          <w:lang w:val="en-US"/>
        </w:rPr>
        <w:t>N</w:t>
      </w:r>
      <w:r w:rsidRPr="003B19A0">
        <w:t xml:space="preserve"> </w:t>
      </w:r>
      <w:r>
        <w:t>состоит из девяток, то можно написать дополнительное условие и соответствующую реализацию</w:t>
      </w:r>
      <w:proofErr w:type="gramStart"/>
      <w:r>
        <w:t xml:space="preserve"> (</w:t>
      </w:r>
      <w:r w:rsidRPr="007B26BD">
        <w:rPr>
          <w:position w:val="-6"/>
        </w:rPr>
        <w:object w:dxaOrig="2840" w:dyaOrig="279">
          <v:shape id="_x0000_i1030" type="#_x0000_t75" style="width:142pt;height:14pt" o:ole="">
            <v:imagedata r:id="rId19" o:title=""/>
          </v:shape>
          <o:OLEObject Type="Embed" ProgID="Equation.DSMT4" ShapeID="_x0000_i1030" DrawAspect="Content" ObjectID="_1665260963" r:id="rId20"/>
        </w:object>
      </w:r>
      <w:r>
        <w:t>)</w:t>
      </w:r>
      <w:proofErr w:type="gramEnd"/>
    </w:p>
    <w:p w:rsidR="00DA139D" w:rsidRPr="00DA139D" w:rsidRDefault="00DA139D" w:rsidP="00DA139D"/>
    <w:sectPr w:rsidR="00DA139D" w:rsidRPr="00DA13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11F3"/>
    <w:rsid w:val="003B19A0"/>
    <w:rsid w:val="00474DEF"/>
    <w:rsid w:val="0048117E"/>
    <w:rsid w:val="007B3DCE"/>
    <w:rsid w:val="00DA139D"/>
    <w:rsid w:val="00E81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138</Words>
  <Characters>790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Компьютер</cp:lastModifiedBy>
  <cp:revision>3</cp:revision>
  <dcterms:created xsi:type="dcterms:W3CDTF">2020-10-25T16:18:00Z</dcterms:created>
  <dcterms:modified xsi:type="dcterms:W3CDTF">2020-10-26T20:43:00Z</dcterms:modified>
</cp:coreProperties>
</file>